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6374A96" w14:textId="77777777" w:rsidR="004C02FC" w:rsidRPr="00B0588B" w:rsidRDefault="004C02FC">
      <w:pPr>
        <w:rPr>
          <w:b/>
          <w:sz w:val="28"/>
        </w:rPr>
      </w:pPr>
      <w:r w:rsidRPr="004C02FC">
        <w:rPr>
          <w:b/>
          <w:sz w:val="28"/>
          <w:u w:val="single"/>
        </w:rPr>
        <w:t xml:space="preserve">Extra Conics </w:t>
      </w:r>
      <w:r w:rsidR="00B0588B">
        <w:rPr>
          <w:b/>
          <w:sz w:val="28"/>
          <w:u w:val="single"/>
        </w:rPr>
        <w:t xml:space="preserve"> - </w:t>
      </w:r>
      <w:r w:rsidRPr="004C02FC">
        <w:rPr>
          <w:b/>
          <w:sz w:val="28"/>
          <w:u w:val="single"/>
        </w:rPr>
        <w:t>Review</w:t>
      </w:r>
      <w:r w:rsidRPr="00B0588B">
        <w:rPr>
          <w:b/>
          <w:sz w:val="28"/>
        </w:rPr>
        <w:tab/>
      </w:r>
      <w:r w:rsidRPr="00B0588B">
        <w:rPr>
          <w:b/>
          <w:sz w:val="28"/>
        </w:rPr>
        <w:tab/>
      </w:r>
      <w:r w:rsidRPr="00B0588B">
        <w:rPr>
          <w:b/>
          <w:sz w:val="28"/>
        </w:rPr>
        <w:tab/>
      </w:r>
      <w:r w:rsidRPr="00B0588B">
        <w:rPr>
          <w:b/>
          <w:sz w:val="28"/>
        </w:rPr>
        <w:tab/>
        <w:t>Name</w:t>
      </w:r>
    </w:p>
    <w:p w14:paraId="32352A92" w14:textId="77777777" w:rsidR="004C02FC" w:rsidRDefault="004C02FC"/>
    <w:p w14:paraId="3CAEE0DB" w14:textId="77777777" w:rsidR="00553D74" w:rsidRDefault="004C02FC">
      <w:r>
        <w:t xml:space="preserve">1.  Given </w:t>
      </w:r>
      <w:r w:rsidR="00B0588B" w:rsidRPr="004C02FC">
        <w:rPr>
          <w:position w:val="-4"/>
        </w:rPr>
        <w:object w:dxaOrig="200" w:dyaOrig="300" w14:anchorId="30DF36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5pt" o:ole="">
            <v:imagedata r:id="rId6" o:title=""/>
          </v:shape>
          <o:OLEObject Type="Embed" ProgID="Equation.DSMT4" ShapeID="_x0000_i1025" DrawAspect="Content" ObjectID="_1356343354" r:id="rId7"/>
        </w:object>
      </w:r>
      <w:r w:rsidRPr="00BC0D7B">
        <w:rPr>
          <w:position w:val="-10"/>
        </w:rPr>
        <w:object w:dxaOrig="1180" w:dyaOrig="420" w14:anchorId="7E3C1CC1">
          <v:shape id="_x0000_i1026" type="#_x0000_t75" style="width:59pt;height:21pt" o:ole="">
            <v:imagedata r:id="rId8" o:title=""/>
          </v:shape>
          <o:OLEObject Type="Embed" ProgID="Equation.DSMT4" ShapeID="_x0000_i1026" DrawAspect="Content" ObjectID="_1356343355" r:id="rId9"/>
        </w:object>
      </w:r>
    </w:p>
    <w:p w14:paraId="1BF505C8" w14:textId="77777777" w:rsidR="004C02FC" w:rsidRDefault="004C02FC"/>
    <w:p w14:paraId="21EB836E" w14:textId="7B9E46C8" w:rsidR="00027A04" w:rsidRDefault="004C02FC">
      <w:r>
        <w:tab/>
        <w:t>a) Identify the type of conic</w:t>
      </w:r>
      <w:r w:rsidR="005555A0">
        <w:t>.</w:t>
      </w:r>
      <w:r>
        <w:tab/>
      </w:r>
      <w:r>
        <w:tab/>
      </w:r>
      <w:r>
        <w:tab/>
      </w:r>
    </w:p>
    <w:p w14:paraId="631DC829" w14:textId="77777777" w:rsidR="00027A04" w:rsidRDefault="00027A04"/>
    <w:p w14:paraId="7A5C7C65" w14:textId="77777777" w:rsidR="005555A0" w:rsidRDefault="005555A0"/>
    <w:p w14:paraId="491D2288" w14:textId="77777777" w:rsidR="005555A0" w:rsidRDefault="005555A0"/>
    <w:p w14:paraId="0894A563" w14:textId="23407A3D" w:rsidR="00553D74" w:rsidRDefault="00027A04">
      <w:r>
        <w:tab/>
      </w:r>
      <w:proofErr w:type="gramStart"/>
      <w:r w:rsidR="004C02FC">
        <w:t>b)  Find</w:t>
      </w:r>
      <w:proofErr w:type="gramEnd"/>
      <w:r w:rsidR="004C02FC">
        <w:t xml:space="preserve"> the angle of rotation</w:t>
      </w:r>
      <w:r w:rsidR="005555A0">
        <w:t>.</w:t>
      </w:r>
    </w:p>
    <w:p w14:paraId="4CD841ED" w14:textId="77777777" w:rsidR="005555A0" w:rsidRDefault="005555A0"/>
    <w:p w14:paraId="7DC2A547" w14:textId="77777777" w:rsidR="005555A0" w:rsidRDefault="005555A0"/>
    <w:p w14:paraId="2F4B87E2" w14:textId="77777777" w:rsidR="005555A0" w:rsidRDefault="005555A0"/>
    <w:p w14:paraId="1F65F372" w14:textId="020E5195" w:rsidR="005555A0" w:rsidRPr="005555A0" w:rsidRDefault="005555A0">
      <w:r>
        <w:tab/>
      </w:r>
      <w:proofErr w:type="gramStart"/>
      <w:r>
        <w:t>c)  Find</w:t>
      </w:r>
      <w:proofErr w:type="gramEnd"/>
      <w:r>
        <w:t xml:space="preserve"> the </w:t>
      </w:r>
      <w:r>
        <w:rPr>
          <w:i/>
        </w:rPr>
        <w:t>x</w:t>
      </w:r>
      <w:r>
        <w:t xml:space="preserve"> and </w:t>
      </w:r>
      <w:r>
        <w:rPr>
          <w:i/>
        </w:rPr>
        <w:t>y</w:t>
      </w:r>
      <w:r>
        <w:t xml:space="preserve"> intercepts and make a sketch.</w:t>
      </w:r>
    </w:p>
    <w:p w14:paraId="49998E4C" w14:textId="77777777" w:rsidR="004C02FC" w:rsidRDefault="004C02FC"/>
    <w:p w14:paraId="7FA8C2F0" w14:textId="77777777" w:rsidR="005555A0" w:rsidRDefault="005555A0"/>
    <w:p w14:paraId="084B693A" w14:textId="77777777" w:rsidR="005555A0" w:rsidRDefault="005555A0"/>
    <w:p w14:paraId="33280A86" w14:textId="77777777" w:rsidR="005555A0" w:rsidRDefault="005555A0"/>
    <w:p w14:paraId="22289085" w14:textId="77777777" w:rsidR="005555A0" w:rsidRDefault="005555A0"/>
    <w:p w14:paraId="22F4D074" w14:textId="0AB7403D" w:rsidR="006A5625" w:rsidRDefault="005555A0">
      <w:r>
        <w:tab/>
      </w:r>
      <w:proofErr w:type="gramStart"/>
      <w:r>
        <w:t>d</w:t>
      </w:r>
      <w:r w:rsidR="004C02FC">
        <w:t xml:space="preserve">)  </w:t>
      </w:r>
      <w:r w:rsidR="006A5625">
        <w:t>Solve</w:t>
      </w:r>
      <w:proofErr w:type="gramEnd"/>
      <w:r w:rsidR="006A5625">
        <w:t xml:space="preserve"> for y and graph in your calculator</w:t>
      </w:r>
      <w:r>
        <w:t xml:space="preserve"> to check</w:t>
      </w:r>
      <w:r w:rsidR="006A5625">
        <w:t>.</w:t>
      </w:r>
    </w:p>
    <w:p w14:paraId="24EDB9A0" w14:textId="77777777" w:rsidR="006A5625" w:rsidRDefault="006A5625"/>
    <w:p w14:paraId="207BB64A" w14:textId="77777777" w:rsidR="00553D74" w:rsidRDefault="00553D74"/>
    <w:p w14:paraId="450CF82B" w14:textId="77777777" w:rsidR="004C02FC" w:rsidRDefault="004C02FC"/>
    <w:p w14:paraId="2065A4B1" w14:textId="77777777" w:rsidR="00553D74" w:rsidRDefault="00553D74" w:rsidP="00553D74"/>
    <w:p w14:paraId="766BD9C3" w14:textId="77777777" w:rsidR="00553D74" w:rsidRDefault="00553D74" w:rsidP="00553D74"/>
    <w:p w14:paraId="228E0846" w14:textId="77777777" w:rsidR="00553D74" w:rsidRDefault="00553D74" w:rsidP="00553D74"/>
    <w:p w14:paraId="3DE037C7" w14:textId="77777777" w:rsidR="00553D74" w:rsidRDefault="00553D74" w:rsidP="00553D74"/>
    <w:p w14:paraId="5DC898AB" w14:textId="069B364E" w:rsidR="00553D74" w:rsidRDefault="005555A0" w:rsidP="00553D74">
      <w:r>
        <w:t>2</w:t>
      </w:r>
      <w:r w:rsidR="00553D74">
        <w:t>.  Sketch and find eccentricity.</w:t>
      </w:r>
    </w:p>
    <w:p w14:paraId="7395CDFB" w14:textId="77777777" w:rsidR="00553D74" w:rsidRDefault="00553D74" w:rsidP="00553D74"/>
    <w:p w14:paraId="550C0BAC" w14:textId="77777777" w:rsidR="00553D74" w:rsidRDefault="00553D74" w:rsidP="00553D74">
      <w:r>
        <w:tab/>
      </w:r>
      <w:proofErr w:type="gramStart"/>
      <w:r>
        <w:t xml:space="preserve">a)  </w:t>
      </w:r>
      <w:proofErr w:type="gramEnd"/>
      <w:r w:rsidRPr="00BC0D7B">
        <w:rPr>
          <w:position w:val="-10"/>
        </w:rPr>
        <w:object w:dxaOrig="4460" w:dyaOrig="420" w14:anchorId="689291EE">
          <v:shape id="_x0000_i1032" type="#_x0000_t75" style="width:223pt;height:21pt" o:ole="">
            <v:imagedata r:id="rId10" o:title=""/>
          </v:shape>
          <o:OLEObject Type="Embed" ProgID="Equation.DSMT4" ShapeID="_x0000_i1032" DrawAspect="Content" ObjectID="_1356343356" r:id="rId11"/>
        </w:object>
      </w:r>
    </w:p>
    <w:p w14:paraId="4A289821" w14:textId="77777777" w:rsidR="00553D74" w:rsidRDefault="00553D74" w:rsidP="00553D74"/>
    <w:p w14:paraId="0B7EF634" w14:textId="77777777" w:rsidR="005555A0" w:rsidRDefault="005555A0" w:rsidP="00553D74"/>
    <w:p w14:paraId="20B7CE48" w14:textId="77777777" w:rsidR="005555A0" w:rsidRDefault="005555A0" w:rsidP="00553D74"/>
    <w:p w14:paraId="46716C22" w14:textId="77777777" w:rsidR="005555A0" w:rsidRDefault="005555A0" w:rsidP="00553D74"/>
    <w:p w14:paraId="084E353D" w14:textId="77777777" w:rsidR="005555A0" w:rsidRDefault="005555A0" w:rsidP="00553D74"/>
    <w:p w14:paraId="3B5D1351" w14:textId="77777777" w:rsidR="005555A0" w:rsidRDefault="005555A0" w:rsidP="00553D74"/>
    <w:p w14:paraId="7CBAE011" w14:textId="77777777" w:rsidR="005555A0" w:rsidRDefault="005555A0" w:rsidP="00553D74"/>
    <w:p w14:paraId="2832DD9E" w14:textId="77777777" w:rsidR="005555A0" w:rsidRDefault="005555A0" w:rsidP="00553D74"/>
    <w:p w14:paraId="426CD08A" w14:textId="77777777" w:rsidR="005555A0" w:rsidRDefault="005555A0" w:rsidP="00553D74"/>
    <w:p w14:paraId="63890550" w14:textId="77777777" w:rsidR="005555A0" w:rsidRDefault="005555A0" w:rsidP="00553D74"/>
    <w:p w14:paraId="1A9DBD55" w14:textId="77777777" w:rsidR="005555A0" w:rsidRDefault="005555A0" w:rsidP="00553D74"/>
    <w:p w14:paraId="3075359B" w14:textId="77777777" w:rsidR="005555A0" w:rsidRDefault="005555A0" w:rsidP="00553D74"/>
    <w:p w14:paraId="1261113E" w14:textId="4E82989B" w:rsidR="005555A0" w:rsidRDefault="00553D74">
      <w:pPr>
        <w:rPr>
          <w:position w:val="-24"/>
        </w:rPr>
      </w:pPr>
      <w:r>
        <w:tab/>
      </w:r>
      <w:proofErr w:type="gramStart"/>
      <w:r>
        <w:t xml:space="preserve">b)  </w:t>
      </w:r>
      <w:proofErr w:type="gramEnd"/>
      <w:r w:rsidRPr="00BC0D7B">
        <w:rPr>
          <w:position w:val="-24"/>
        </w:rPr>
        <w:object w:dxaOrig="1500" w:dyaOrig="720" w14:anchorId="59F54F32">
          <v:shape id="_x0000_i1033" type="#_x0000_t75" style="width:75pt;height:36pt" o:ole="">
            <v:imagedata r:id="rId12" o:title=""/>
          </v:shape>
          <o:OLEObject Type="Embed" ProgID="Equation.DSMT4" ShapeID="_x0000_i1033" DrawAspect="Content" ObjectID="_1356343357" r:id="rId13"/>
        </w:object>
      </w:r>
    </w:p>
    <w:p w14:paraId="69AA6890" w14:textId="77777777" w:rsidR="005555A0" w:rsidRDefault="005555A0" w:rsidP="005555A0">
      <w:pPr>
        <w:rPr>
          <w:position w:val="-24"/>
        </w:rPr>
      </w:pPr>
      <w:r>
        <w:rPr>
          <w:position w:val="-24"/>
        </w:rPr>
        <w:br w:type="page"/>
      </w:r>
      <w:r>
        <w:lastRenderedPageBreak/>
        <w:t xml:space="preserve">3.  Given </w:t>
      </w:r>
      <w:r w:rsidRPr="002F4ACE">
        <w:rPr>
          <w:position w:val="-24"/>
        </w:rPr>
        <w:object w:dxaOrig="1400" w:dyaOrig="660" w14:anchorId="03254A3E">
          <v:shape id="_x0000_i1037" type="#_x0000_t75" style="width:70pt;height:33pt" o:ole="">
            <v:imagedata r:id="rId14" o:title=""/>
          </v:shape>
          <o:OLEObject Type="Embed" ProgID="Equation.DSMT4" ShapeID="_x0000_i1037" DrawAspect="Content" ObjectID="_1356343358" r:id="rId15"/>
        </w:object>
      </w:r>
    </w:p>
    <w:p w14:paraId="497A4D3B" w14:textId="77777777" w:rsidR="005555A0" w:rsidRDefault="005555A0" w:rsidP="005555A0"/>
    <w:tbl>
      <w:tblPr>
        <w:tblStyle w:val="TableGrid"/>
        <w:tblpPr w:leftFromText="180" w:rightFromText="180" w:vertAnchor="text" w:horzAnchor="page" w:tblpX="5410" w:tblpY="84"/>
        <w:tblW w:w="0" w:type="auto"/>
        <w:tblLook w:val="00A0" w:firstRow="1" w:lastRow="0" w:firstColumn="1" w:lastColumn="0" w:noHBand="0" w:noVBand="0"/>
      </w:tblPr>
      <w:tblGrid>
        <w:gridCol w:w="1192"/>
        <w:gridCol w:w="1192"/>
        <w:gridCol w:w="1192"/>
        <w:gridCol w:w="1192"/>
        <w:gridCol w:w="1192"/>
      </w:tblGrid>
      <w:tr w:rsidR="005555A0" w14:paraId="734881D4" w14:textId="77777777" w:rsidTr="00492E9F">
        <w:trPr>
          <w:trHeight w:val="336"/>
        </w:trPr>
        <w:tc>
          <w:tcPr>
            <w:tcW w:w="1192" w:type="dxa"/>
          </w:tcPr>
          <w:p w14:paraId="73F1A001" w14:textId="77777777" w:rsidR="005555A0" w:rsidRDefault="005555A0" w:rsidP="00492E9F">
            <w:pPr>
              <w:jc w:val="center"/>
            </w:pPr>
            <w:r w:rsidRPr="00BC0D7B">
              <w:rPr>
                <w:position w:val="-6"/>
              </w:rPr>
              <w:object w:dxaOrig="200" w:dyaOrig="280" w14:anchorId="489DD2BD">
                <v:shape id="_x0000_i1038" type="#_x0000_t75" style="width:10pt;height:14pt" o:ole="">
                  <v:imagedata r:id="rId16" o:title=""/>
                </v:shape>
                <o:OLEObject Type="Embed" ProgID="Equation.DSMT4" ShapeID="_x0000_i1038" DrawAspect="Content" ObjectID="_1356343359" r:id="rId17"/>
              </w:object>
            </w:r>
          </w:p>
        </w:tc>
        <w:tc>
          <w:tcPr>
            <w:tcW w:w="1192" w:type="dxa"/>
          </w:tcPr>
          <w:p w14:paraId="179442D2" w14:textId="77777777" w:rsidR="005555A0" w:rsidRDefault="005555A0" w:rsidP="00492E9F">
            <w:pPr>
              <w:jc w:val="center"/>
            </w:pPr>
            <w:r>
              <w:t>0</w:t>
            </w:r>
          </w:p>
        </w:tc>
        <w:tc>
          <w:tcPr>
            <w:tcW w:w="1192" w:type="dxa"/>
          </w:tcPr>
          <w:p w14:paraId="2DD440E4" w14:textId="77777777" w:rsidR="005555A0" w:rsidRDefault="005555A0" w:rsidP="00492E9F">
            <w:pPr>
              <w:jc w:val="center"/>
            </w:pPr>
            <w:r>
              <w:t>π/2</w:t>
            </w:r>
          </w:p>
        </w:tc>
        <w:tc>
          <w:tcPr>
            <w:tcW w:w="1192" w:type="dxa"/>
          </w:tcPr>
          <w:p w14:paraId="42CA330F" w14:textId="77777777" w:rsidR="005555A0" w:rsidRDefault="005555A0" w:rsidP="00492E9F">
            <w:pPr>
              <w:jc w:val="center"/>
            </w:pPr>
            <w:r>
              <w:t>π</w:t>
            </w:r>
          </w:p>
        </w:tc>
        <w:tc>
          <w:tcPr>
            <w:tcW w:w="1192" w:type="dxa"/>
          </w:tcPr>
          <w:p w14:paraId="6215A42F" w14:textId="77777777" w:rsidR="005555A0" w:rsidRDefault="005555A0" w:rsidP="00492E9F">
            <w:pPr>
              <w:jc w:val="center"/>
            </w:pPr>
            <w:r>
              <w:t>3π/2</w:t>
            </w:r>
          </w:p>
        </w:tc>
      </w:tr>
      <w:tr w:rsidR="005555A0" w14:paraId="56FD20FF" w14:textId="77777777" w:rsidTr="00492E9F">
        <w:trPr>
          <w:trHeight w:val="336"/>
        </w:trPr>
        <w:tc>
          <w:tcPr>
            <w:tcW w:w="1192" w:type="dxa"/>
          </w:tcPr>
          <w:p w14:paraId="3FA98B4A" w14:textId="77777777" w:rsidR="005555A0" w:rsidRDefault="005555A0" w:rsidP="00492E9F">
            <w:pPr>
              <w:jc w:val="center"/>
            </w:pPr>
            <w:proofErr w:type="gramStart"/>
            <w:r>
              <w:t>r</w:t>
            </w:r>
            <w:proofErr w:type="gramEnd"/>
          </w:p>
        </w:tc>
        <w:tc>
          <w:tcPr>
            <w:tcW w:w="1192" w:type="dxa"/>
          </w:tcPr>
          <w:p w14:paraId="665177AA" w14:textId="77777777" w:rsidR="005555A0" w:rsidRDefault="005555A0" w:rsidP="00492E9F">
            <w:pPr>
              <w:jc w:val="center"/>
            </w:pPr>
          </w:p>
        </w:tc>
        <w:tc>
          <w:tcPr>
            <w:tcW w:w="1192" w:type="dxa"/>
          </w:tcPr>
          <w:p w14:paraId="5E68902B" w14:textId="77777777" w:rsidR="005555A0" w:rsidRDefault="005555A0" w:rsidP="00492E9F">
            <w:pPr>
              <w:jc w:val="center"/>
            </w:pPr>
          </w:p>
        </w:tc>
        <w:tc>
          <w:tcPr>
            <w:tcW w:w="1192" w:type="dxa"/>
          </w:tcPr>
          <w:p w14:paraId="6C6FB289" w14:textId="77777777" w:rsidR="005555A0" w:rsidRDefault="005555A0" w:rsidP="00492E9F">
            <w:pPr>
              <w:jc w:val="center"/>
            </w:pPr>
          </w:p>
        </w:tc>
        <w:tc>
          <w:tcPr>
            <w:tcW w:w="1192" w:type="dxa"/>
          </w:tcPr>
          <w:p w14:paraId="142127B6" w14:textId="77777777" w:rsidR="005555A0" w:rsidRDefault="005555A0" w:rsidP="00492E9F">
            <w:pPr>
              <w:jc w:val="center"/>
            </w:pPr>
          </w:p>
        </w:tc>
      </w:tr>
    </w:tbl>
    <w:p w14:paraId="47E7B319" w14:textId="77777777" w:rsidR="005555A0" w:rsidRDefault="005555A0" w:rsidP="005555A0">
      <w:r>
        <w:tab/>
        <w:t xml:space="preserve">a) </w:t>
      </w:r>
      <w:proofErr w:type="gramStart"/>
      <w:r>
        <w:t>complete</w:t>
      </w:r>
      <w:proofErr w:type="gramEnd"/>
      <w:r>
        <w:t xml:space="preserve"> the table: </w:t>
      </w:r>
    </w:p>
    <w:p w14:paraId="1ECEA578" w14:textId="77777777" w:rsidR="005555A0" w:rsidRDefault="005555A0" w:rsidP="005555A0"/>
    <w:p w14:paraId="78AEA8D5" w14:textId="1B9638FA" w:rsidR="005555A0" w:rsidRDefault="005555A0" w:rsidP="005555A0">
      <w:r>
        <w:tab/>
        <w:t>b) Make a sketch</w:t>
      </w:r>
      <w:r>
        <w:t>.</w:t>
      </w:r>
    </w:p>
    <w:p w14:paraId="5F8FF514" w14:textId="77777777" w:rsidR="005555A0" w:rsidRDefault="005555A0" w:rsidP="005555A0"/>
    <w:p w14:paraId="6D14951A" w14:textId="77777777" w:rsidR="005555A0" w:rsidRDefault="005555A0" w:rsidP="005555A0"/>
    <w:p w14:paraId="49A8EED2" w14:textId="77777777" w:rsidR="005555A0" w:rsidRDefault="005555A0" w:rsidP="005555A0"/>
    <w:p w14:paraId="70DEC92D" w14:textId="77777777" w:rsidR="005555A0" w:rsidRDefault="005555A0" w:rsidP="005555A0"/>
    <w:p w14:paraId="2DD8A9DA" w14:textId="77777777" w:rsidR="005555A0" w:rsidRDefault="005555A0" w:rsidP="005555A0"/>
    <w:p w14:paraId="6BF8D640" w14:textId="77777777" w:rsidR="005555A0" w:rsidRDefault="005555A0" w:rsidP="005555A0"/>
    <w:p w14:paraId="44404F15" w14:textId="77777777" w:rsidR="005555A0" w:rsidRDefault="005555A0" w:rsidP="005555A0"/>
    <w:p w14:paraId="7226BFF4" w14:textId="77777777" w:rsidR="005555A0" w:rsidRDefault="005555A0" w:rsidP="005555A0"/>
    <w:p w14:paraId="539EDFFC" w14:textId="77777777" w:rsidR="005555A0" w:rsidRDefault="005555A0" w:rsidP="005555A0"/>
    <w:p w14:paraId="1103B991" w14:textId="77777777" w:rsidR="005555A0" w:rsidRDefault="005555A0" w:rsidP="005555A0"/>
    <w:p w14:paraId="56F29C2F" w14:textId="77777777" w:rsidR="005555A0" w:rsidRDefault="005555A0" w:rsidP="005555A0"/>
    <w:p w14:paraId="2A4EF9AA" w14:textId="77777777" w:rsidR="005555A0" w:rsidRDefault="005555A0" w:rsidP="005555A0">
      <w:r>
        <w:tab/>
        <w:t xml:space="preserve">c) Find a, b, c, e </w:t>
      </w:r>
    </w:p>
    <w:p w14:paraId="7401F538" w14:textId="77777777" w:rsidR="005555A0" w:rsidRDefault="005555A0" w:rsidP="005555A0"/>
    <w:p w14:paraId="0A2955D1" w14:textId="77777777" w:rsidR="005555A0" w:rsidRDefault="005555A0" w:rsidP="005555A0"/>
    <w:p w14:paraId="6ECDD8C3" w14:textId="77777777" w:rsidR="005555A0" w:rsidRDefault="005555A0" w:rsidP="005555A0"/>
    <w:p w14:paraId="6A01A6A0" w14:textId="77777777" w:rsidR="005555A0" w:rsidRDefault="005555A0" w:rsidP="005555A0"/>
    <w:p w14:paraId="5C6236A5" w14:textId="77777777" w:rsidR="005555A0" w:rsidRDefault="005555A0" w:rsidP="005555A0"/>
    <w:p w14:paraId="3ED72EB5" w14:textId="77777777" w:rsidR="005555A0" w:rsidRDefault="005555A0" w:rsidP="005555A0"/>
    <w:p w14:paraId="6027BCA1" w14:textId="77777777" w:rsidR="005555A0" w:rsidRDefault="005555A0" w:rsidP="005555A0"/>
    <w:p w14:paraId="30B9EA4A" w14:textId="6F7C5563" w:rsidR="005555A0" w:rsidRDefault="005555A0" w:rsidP="005555A0">
      <w:r>
        <w:tab/>
      </w:r>
      <w:proofErr w:type="gramStart"/>
      <w:r>
        <w:t>d)  Write</w:t>
      </w:r>
      <w:proofErr w:type="gramEnd"/>
      <w:r>
        <w:t xml:space="preserve"> </w:t>
      </w:r>
      <w:r>
        <w:t>an equation in rectangular form.</w:t>
      </w:r>
    </w:p>
    <w:p w14:paraId="675DF38B" w14:textId="77777777" w:rsidR="005555A0" w:rsidRDefault="005555A0" w:rsidP="005555A0"/>
    <w:p w14:paraId="0FE49C32" w14:textId="77777777" w:rsidR="005555A0" w:rsidRDefault="005555A0" w:rsidP="005555A0"/>
    <w:p w14:paraId="5048ECED" w14:textId="77777777" w:rsidR="005555A0" w:rsidRDefault="005555A0" w:rsidP="005555A0"/>
    <w:p w14:paraId="18B613DF" w14:textId="77777777" w:rsidR="005555A0" w:rsidRDefault="005555A0" w:rsidP="005555A0"/>
    <w:p w14:paraId="1C250856" w14:textId="77777777" w:rsidR="005555A0" w:rsidRDefault="005555A0" w:rsidP="005555A0"/>
    <w:p w14:paraId="53BD992B" w14:textId="77777777" w:rsidR="005555A0" w:rsidRDefault="005555A0" w:rsidP="005555A0"/>
    <w:p w14:paraId="2BA9DCDD" w14:textId="77777777" w:rsidR="005555A0" w:rsidRDefault="005555A0" w:rsidP="005555A0"/>
    <w:p w14:paraId="2E8AE6C0" w14:textId="77777777" w:rsidR="005555A0" w:rsidRDefault="005555A0" w:rsidP="005555A0"/>
    <w:p w14:paraId="21C30CC6" w14:textId="77777777" w:rsidR="005555A0" w:rsidRDefault="005555A0" w:rsidP="005555A0"/>
    <w:p w14:paraId="1A551375" w14:textId="2171B6E1" w:rsidR="005555A0" w:rsidRDefault="00F84F1B" w:rsidP="005555A0">
      <w:r>
        <w:tab/>
        <w:t>e</w:t>
      </w:r>
      <w:bookmarkStart w:id="0" w:name="_GoBack"/>
      <w:bookmarkEnd w:id="0"/>
      <w:r w:rsidR="005555A0">
        <w:t xml:space="preserve">)  Rotate the conic </w:t>
      </w:r>
      <w:r w:rsidR="005555A0">
        <w:t>(</w:t>
      </w:r>
      <w:r w:rsidR="005555A0">
        <w:t>in polar form</w:t>
      </w:r>
      <w:r w:rsidR="005555A0">
        <w:t>)</w:t>
      </w:r>
      <w:r w:rsidR="005555A0">
        <w:t xml:space="preserve"> by π/3</w:t>
      </w:r>
      <w:r w:rsidR="005555A0">
        <w:t>.</w:t>
      </w:r>
    </w:p>
    <w:p w14:paraId="13D0DB87" w14:textId="77777777" w:rsidR="004C02FC" w:rsidRPr="004C02FC" w:rsidRDefault="004C02FC"/>
    <w:sectPr w:rsidR="004C02FC" w:rsidRPr="004C02FC" w:rsidSect="004C02FC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B02325"/>
    <w:multiLevelType w:val="hybridMultilevel"/>
    <w:tmpl w:val="FC68A734"/>
    <w:lvl w:ilvl="0" w:tplc="4F4447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3100D3"/>
    <w:rsid w:val="00027A04"/>
    <w:rsid w:val="00123DC7"/>
    <w:rsid w:val="0019069B"/>
    <w:rsid w:val="003100D3"/>
    <w:rsid w:val="004B5E28"/>
    <w:rsid w:val="004C02FC"/>
    <w:rsid w:val="00553D74"/>
    <w:rsid w:val="005555A0"/>
    <w:rsid w:val="006A5625"/>
    <w:rsid w:val="00A10207"/>
    <w:rsid w:val="00B0588B"/>
    <w:rsid w:val="00F84F1B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7"/>
    <o:shapelayout v:ext="edit">
      <o:idmap v:ext="edit" data="1"/>
    </o:shapelayout>
  </w:shapeDefaults>
  <w:doNotEmbedSmartTags/>
  <w:decimalSymbol w:val="."/>
  <w:listSeparator w:val=","/>
  <w14:docId w14:val="25F025B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1CAD"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C02F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53D7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100</Words>
  <Characters>572</Characters>
  <Application>Microsoft Macintosh Word</Application>
  <DocSecurity>0</DocSecurity>
  <Lines>4</Lines>
  <Paragraphs>1</Paragraphs>
  <ScaleCrop>false</ScaleCrop>
  <Company>Ithaca City School District</Company>
  <LinksUpToDate>false</LinksUpToDate>
  <CharactersWithSpaces>6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IT</dc:creator>
  <cp:keywords/>
  <cp:lastModifiedBy>Steven Weissburg</cp:lastModifiedBy>
  <cp:revision>9</cp:revision>
  <cp:lastPrinted>2014-02-26T16:47:00Z</cp:lastPrinted>
  <dcterms:created xsi:type="dcterms:W3CDTF">2012-04-02T15:08:00Z</dcterms:created>
  <dcterms:modified xsi:type="dcterms:W3CDTF">2015-01-11T18:09:00Z</dcterms:modified>
</cp:coreProperties>
</file>